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369871" w14:textId="4464FC08" w:rsidR="0016564D" w:rsidRPr="004D1E12" w:rsidRDefault="0016564D" w:rsidP="004D1E12">
      <w:pPr>
        <w:pStyle w:val="Header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Name _____________________________________________ Date ________________________________</w:t>
      </w:r>
    </w:p>
    <w:p w14:paraId="3C82D7C1" w14:textId="77777777" w:rsidR="003476AC" w:rsidRDefault="00ED70DF" w:rsidP="003C29D5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20"/>
          <w:szCs w:val="20"/>
        </w:rPr>
        <w:pict w14:anchorId="3966A91A">
          <v:rect id="_x0000_i1025" style="width:511.2pt;height:3pt" o:hralign="center" o:hrstd="t" o:hrnoshade="t" o:hr="t" fillcolor="black" stroked="f"/>
        </w:pict>
      </w:r>
      <w:r w:rsidR="0016564D">
        <w:rPr>
          <w:rFonts w:ascii="Century Gothic" w:hAnsi="Century Gothic"/>
          <w:b/>
        </w:rPr>
        <w:t>Day 4</w:t>
      </w:r>
      <w:r w:rsidR="003476AC">
        <w:rPr>
          <w:rFonts w:ascii="Century Gothic" w:hAnsi="Century Gothic"/>
          <w:b/>
        </w:rPr>
        <w:t xml:space="preserve"> – Intro to Proofs (Algebraic)</w:t>
      </w:r>
    </w:p>
    <w:p w14:paraId="31737DEB" w14:textId="5494E710" w:rsidR="003476AC" w:rsidRDefault="00ED70DF" w:rsidP="003476AC">
      <w:r>
        <w:rPr>
          <w:rFonts w:ascii="Century Gothic" w:hAnsi="Century Gothic"/>
          <w:sz w:val="20"/>
          <w:szCs w:val="20"/>
        </w:rPr>
        <w:pict w14:anchorId="32721573">
          <v:rect id="_x0000_i1026" style="width:511.2pt;height:3pt" o:hralign="center" o:hrstd="t" o:hrnoshade="t" o:hr="t" fillcolor="black" stroked="f"/>
        </w:pict>
      </w:r>
    </w:p>
    <w:p w14:paraId="36B260BD" w14:textId="6F714673" w:rsidR="0016564D" w:rsidRDefault="00CA2D52" w:rsidP="003476AC">
      <w:r>
        <w:rPr>
          <w:noProof/>
        </w:rPr>
        <w:drawing>
          <wp:anchor distT="0" distB="0" distL="114300" distR="114300" simplePos="0" relativeHeight="251658240" behindDoc="0" locked="0" layoutInCell="1" allowOverlap="1" wp14:anchorId="7E42314F" wp14:editId="3387FA41">
            <wp:simplePos x="0" y="0"/>
            <wp:positionH relativeFrom="margin">
              <wp:posOffset>3361690</wp:posOffset>
            </wp:positionH>
            <wp:positionV relativeFrom="margin">
              <wp:posOffset>696595</wp:posOffset>
            </wp:positionV>
            <wp:extent cx="3514725" cy="3173095"/>
            <wp:effectExtent l="0" t="0" r="9525" b="825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435FE43" w14:textId="3E040E78" w:rsidR="000F28B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1. Given:</w:t>
      </w:r>
      <w:r w:rsidR="00F54BF7" w:rsidRP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30"/>
          <w:sz w:val="20"/>
          <w:szCs w:val="20"/>
        </w:rPr>
        <w:object w:dxaOrig="1340" w:dyaOrig="700" w14:anchorId="525E29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5pt;height:38.5pt" o:ole="">
            <v:imagedata r:id="rId7" o:title=""/>
          </v:shape>
          <o:OLEObject Type="Embed" ProgID="Equation.DSMT4" ShapeID="_x0000_i1027" DrawAspect="Content" ObjectID="_1595403297" r:id="rId8"/>
        </w:object>
      </w:r>
    </w:p>
    <w:p w14:paraId="566834B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24DD1553" wp14:editId="5087D09E">
            <wp:extent cx="1609725" cy="1676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BC4625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FDBF393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  Prove: x = 11</w:t>
      </w:r>
    </w:p>
    <w:p w14:paraId="241C2B3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0E8772D" w14:textId="7FE5D8AE" w:rsidR="003476AC" w:rsidRPr="00F54BF7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64384" behindDoc="0" locked="0" layoutInCell="1" allowOverlap="1" wp14:anchorId="66A45747" wp14:editId="68FF3B4E">
            <wp:simplePos x="0" y="0"/>
            <wp:positionH relativeFrom="margin">
              <wp:posOffset>3360420</wp:posOffset>
            </wp:positionH>
            <wp:positionV relativeFrom="margin">
              <wp:posOffset>3507740</wp:posOffset>
            </wp:positionV>
            <wp:extent cx="3514725" cy="3173095"/>
            <wp:effectExtent l="0" t="0" r="9525" b="825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30FCED" w14:textId="1A851E3D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2. Given:</w:t>
      </w:r>
      <w:r w:rsidR="00FC7046" w:rsidRPr="00F54BF7">
        <w:rPr>
          <w:rFonts w:ascii="Century Gothic" w:hAnsi="Century Gothic"/>
          <w:sz w:val="20"/>
          <w:szCs w:val="20"/>
        </w:rPr>
        <w:t xml:space="preserve"> B is the midpoint of AC. </w:t>
      </w:r>
    </w:p>
    <w:p w14:paraId="6F63C21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26D6FB30" wp14:editId="206F382E">
            <wp:extent cx="1704975" cy="552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1932A9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EB95CA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Prove: y = 5</w:t>
      </w:r>
    </w:p>
    <w:p w14:paraId="48236128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0531F1D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FDD5E5F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A7A3D40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E8C98D1" w14:textId="77777777" w:rsidR="003C29D5" w:rsidRPr="00F54BF7" w:rsidRDefault="003C29D5" w:rsidP="003476AC">
      <w:pPr>
        <w:rPr>
          <w:rFonts w:ascii="Century Gothic" w:hAnsi="Century Gothic"/>
          <w:sz w:val="20"/>
          <w:szCs w:val="20"/>
        </w:rPr>
      </w:pPr>
    </w:p>
    <w:p w14:paraId="02CF583B" w14:textId="2331B241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67787BCA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431E29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4DD3495" w14:textId="5745BE45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2747077E" w14:textId="35A7F498" w:rsidR="00F54BF7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5648" behindDoc="0" locked="0" layoutInCell="1" allowOverlap="1" wp14:anchorId="12E78F17" wp14:editId="25315F47">
            <wp:simplePos x="0" y="0"/>
            <wp:positionH relativeFrom="margin">
              <wp:posOffset>3358515</wp:posOffset>
            </wp:positionH>
            <wp:positionV relativeFrom="margin">
              <wp:posOffset>6216650</wp:posOffset>
            </wp:positionV>
            <wp:extent cx="3514725" cy="3173095"/>
            <wp:effectExtent l="0" t="0" r="9525" b="825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CF2634" w14:textId="3AAA6315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3. Given: </w:t>
      </w:r>
      <w:r w:rsidR="00F54BF7" w:rsidRPr="00F54BF7">
        <w:rPr>
          <w:rFonts w:ascii="Century Gothic" w:hAnsi="Century Gothic"/>
          <w:position w:val="-32"/>
          <w:sz w:val="20"/>
          <w:szCs w:val="20"/>
        </w:rPr>
        <w:object w:dxaOrig="999" w:dyaOrig="800" w14:anchorId="6AF7239E">
          <v:shape id="_x0000_i1028" type="#_x0000_t75" style="width:56.5pt;height:45.5pt" o:ole="">
            <v:imagedata r:id="rId11" o:title=""/>
          </v:shape>
          <o:OLEObject Type="Embed" ProgID="Equation.DSMT4" ShapeID="_x0000_i1028" DrawAspect="Content" ObjectID="_1595403298" r:id="rId12"/>
        </w:object>
      </w:r>
    </w:p>
    <w:p w14:paraId="2829509F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1DF98730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</w:t>
      </w:r>
      <w:r w:rsidRPr="00F54BF7">
        <w:rPr>
          <w:noProof/>
          <w:sz w:val="20"/>
          <w:szCs w:val="20"/>
        </w:rPr>
        <w:drawing>
          <wp:inline distT="0" distB="0" distL="0" distR="0" wp14:anchorId="5E0D114F" wp14:editId="365DE555">
            <wp:extent cx="1885950" cy="5334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C3FE4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61FF9CD9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631189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   Prove: n = 5</w:t>
      </w:r>
    </w:p>
    <w:p w14:paraId="4489E21A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8B3D995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6AF16AD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445438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03D659F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E703FBC" w14:textId="1B004C99" w:rsidR="003476AC" w:rsidRPr="00F54BF7" w:rsidRDefault="0016564D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lastRenderedPageBreak/>
        <w:drawing>
          <wp:anchor distT="0" distB="0" distL="114300" distR="114300" simplePos="0" relativeHeight="251672576" behindDoc="0" locked="0" layoutInCell="1" allowOverlap="1" wp14:anchorId="5D28779C" wp14:editId="463BB567">
            <wp:simplePos x="0" y="0"/>
            <wp:positionH relativeFrom="margin">
              <wp:posOffset>3368675</wp:posOffset>
            </wp:positionH>
            <wp:positionV relativeFrom="margin">
              <wp:posOffset>-31750</wp:posOffset>
            </wp:positionV>
            <wp:extent cx="3514725" cy="3173095"/>
            <wp:effectExtent l="0" t="0" r="9525" b="825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76AC" w:rsidRPr="00F54BF7">
        <w:rPr>
          <w:rFonts w:ascii="Century Gothic" w:hAnsi="Century Gothic"/>
          <w:sz w:val="20"/>
          <w:szCs w:val="20"/>
        </w:rPr>
        <w:t>4. Given:</w:t>
      </w:r>
      <w:r w:rsidR="00F54BF7" w:rsidRP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18"/>
          <w:sz w:val="20"/>
          <w:szCs w:val="20"/>
        </w:rPr>
        <w:object w:dxaOrig="1060" w:dyaOrig="440" w14:anchorId="536F61A3">
          <v:shape id="_x0000_i1029" type="#_x0000_t75" style="width:60pt;height:25pt" o:ole="">
            <v:imagedata r:id="rId14" o:title=""/>
          </v:shape>
          <o:OLEObject Type="Embed" ProgID="Equation.DSMT4" ShapeID="_x0000_i1029" DrawAspect="Content" ObjectID="_1595403299" r:id="rId15"/>
        </w:object>
      </w:r>
    </w:p>
    <w:p w14:paraId="5349C0E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inline distT="0" distB="0" distL="0" distR="0" wp14:anchorId="69D784EF" wp14:editId="0C13B166">
            <wp:extent cx="1114425" cy="12668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F7A1AD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A64511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Prove: x = 6</w:t>
      </w:r>
    </w:p>
    <w:p w14:paraId="1586E467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2F4F41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A4625A6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01F29CC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6933E7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49CF4BE4" w14:textId="5FEB9A3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309F57AD" w14:textId="6C882790" w:rsidR="003476AC" w:rsidRDefault="00CA2D52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66432" behindDoc="0" locked="0" layoutInCell="1" allowOverlap="1" wp14:anchorId="28E9D7B5" wp14:editId="22727950">
            <wp:simplePos x="0" y="0"/>
            <wp:positionH relativeFrom="margin">
              <wp:posOffset>3364865</wp:posOffset>
            </wp:positionH>
            <wp:positionV relativeFrom="margin">
              <wp:posOffset>2981960</wp:posOffset>
            </wp:positionV>
            <wp:extent cx="3514725" cy="3173095"/>
            <wp:effectExtent l="0" t="0" r="9525" b="825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0E3B4D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7805F520" w14:textId="77777777" w:rsidR="00F54BF7" w:rsidRP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6BF34643" w14:textId="24F8683E" w:rsidR="003476AC" w:rsidRPr="00F54BF7" w:rsidRDefault="00F54BF7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3600" behindDoc="0" locked="0" layoutInCell="1" allowOverlap="1" wp14:anchorId="37C0A93D" wp14:editId="327FE214">
            <wp:simplePos x="0" y="0"/>
            <wp:positionH relativeFrom="column">
              <wp:posOffset>-83820</wp:posOffset>
            </wp:positionH>
            <wp:positionV relativeFrom="paragraph">
              <wp:posOffset>322580</wp:posOffset>
            </wp:positionV>
            <wp:extent cx="1855470" cy="1490980"/>
            <wp:effectExtent l="0" t="0" r="0" b="7620"/>
            <wp:wrapTight wrapText="bothSides">
              <wp:wrapPolygon edited="0">
                <wp:start x="12123" y="0"/>
                <wp:lineTo x="0" y="1840"/>
                <wp:lineTo x="0" y="8095"/>
                <wp:lineTo x="1774" y="11775"/>
                <wp:lineTo x="3844" y="17663"/>
                <wp:lineTo x="3844" y="19135"/>
                <wp:lineTo x="6801" y="21342"/>
                <wp:lineTo x="8575" y="21342"/>
                <wp:lineTo x="17741" y="21342"/>
                <wp:lineTo x="18037" y="21342"/>
                <wp:lineTo x="21290" y="17295"/>
                <wp:lineTo x="21290" y="13615"/>
                <wp:lineTo x="20994" y="11775"/>
                <wp:lineTo x="18924" y="5520"/>
                <wp:lineTo x="14489" y="368"/>
                <wp:lineTo x="13602" y="0"/>
                <wp:lineTo x="12123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149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76AC" w:rsidRPr="00F54BF7">
        <w:rPr>
          <w:rFonts w:ascii="Century Gothic" w:hAnsi="Century Gothic"/>
          <w:sz w:val="20"/>
          <w:szCs w:val="20"/>
        </w:rPr>
        <w:t>5. Given:</w:t>
      </w:r>
      <w:r>
        <w:rPr>
          <w:rFonts w:ascii="Century Gothic" w:hAnsi="Century Gothic"/>
          <w:sz w:val="20"/>
          <w:szCs w:val="20"/>
        </w:rPr>
        <w:t xml:space="preserve"> </w:t>
      </w:r>
      <w:r w:rsidRPr="00F54BF7">
        <w:rPr>
          <w:rFonts w:ascii="Century Gothic" w:hAnsi="Century Gothic"/>
          <w:position w:val="-18"/>
          <w:sz w:val="20"/>
          <w:szCs w:val="20"/>
        </w:rPr>
        <w:object w:dxaOrig="1100" w:dyaOrig="440" w14:anchorId="227F25B0">
          <v:shape id="_x0000_i1030" type="#_x0000_t75" style="width:62.5pt;height:25pt" o:ole="">
            <v:imagedata r:id="rId18" o:title=""/>
          </v:shape>
          <o:OLEObject Type="Embed" ProgID="Equation.DSMT4" ShapeID="_x0000_i1030" DrawAspect="Content" ObjectID="_1595403300" r:id="rId19"/>
        </w:object>
      </w:r>
    </w:p>
    <w:p w14:paraId="6EDB5DF1" w14:textId="76CCAC3C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70AFCC13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2334F9E7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263D647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0B2046F3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704E93FE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1906E90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6CEE446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290DEE27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16762071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0BC234AD" w14:textId="72B307E6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 xml:space="preserve">Prove: </w:t>
      </w:r>
      <w:r w:rsidR="00D902E8">
        <w:rPr>
          <w:rFonts w:ascii="Century Gothic" w:hAnsi="Century Gothic"/>
          <w:sz w:val="20"/>
          <w:szCs w:val="20"/>
        </w:rPr>
        <w:t>n = 60</w:t>
      </w:r>
    </w:p>
    <w:p w14:paraId="346B990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ED99222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BC7E2DE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E57212F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5406ADF1" w14:textId="1799CC15" w:rsid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0528" behindDoc="0" locked="0" layoutInCell="1" allowOverlap="1" wp14:anchorId="38BC5FA2" wp14:editId="2DADA99D">
            <wp:simplePos x="0" y="0"/>
            <wp:positionH relativeFrom="margin">
              <wp:posOffset>3369310</wp:posOffset>
            </wp:positionH>
            <wp:positionV relativeFrom="margin">
              <wp:posOffset>6150610</wp:posOffset>
            </wp:positionV>
            <wp:extent cx="3514725" cy="3173095"/>
            <wp:effectExtent l="0" t="0" r="9525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4BC9A6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983A9A4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0B0FC53C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B548EFB" w14:textId="39310808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sz w:val="20"/>
          <w:szCs w:val="20"/>
        </w:rPr>
        <w:t>6. Given:</w:t>
      </w:r>
      <w:r w:rsidR="00F54BF7">
        <w:rPr>
          <w:rFonts w:ascii="Century Gothic" w:hAnsi="Century Gothic"/>
          <w:sz w:val="20"/>
          <w:szCs w:val="20"/>
        </w:rPr>
        <w:t xml:space="preserve"> </w:t>
      </w:r>
      <w:r w:rsidR="00F54BF7" w:rsidRPr="00F54BF7">
        <w:rPr>
          <w:rFonts w:ascii="Century Gothic" w:hAnsi="Century Gothic"/>
          <w:position w:val="-18"/>
          <w:sz w:val="20"/>
          <w:szCs w:val="20"/>
        </w:rPr>
        <w:object w:dxaOrig="1359" w:dyaOrig="440" w14:anchorId="5381C486">
          <v:shape id="_x0000_i1031" type="#_x0000_t75" style="width:77pt;height:25pt" o:ole="">
            <v:imagedata r:id="rId20" o:title=""/>
          </v:shape>
          <o:OLEObject Type="Embed" ProgID="Equation.DSMT4" ShapeID="_x0000_i1031" DrawAspect="Content" ObjectID="_1595403301" r:id="rId21"/>
        </w:object>
      </w:r>
    </w:p>
    <w:p w14:paraId="35FE1411" w14:textId="77777777" w:rsidR="003476AC" w:rsidRPr="00F54BF7" w:rsidRDefault="0016564D" w:rsidP="003476AC">
      <w:pPr>
        <w:rPr>
          <w:rFonts w:ascii="Century Gothic" w:hAnsi="Century Gothic"/>
          <w:sz w:val="20"/>
          <w:szCs w:val="20"/>
        </w:rPr>
      </w:pPr>
      <w:r w:rsidRPr="00F54BF7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4624" behindDoc="0" locked="0" layoutInCell="1" allowOverlap="1" wp14:anchorId="7081B3DD" wp14:editId="3ADE0B6A">
            <wp:simplePos x="0" y="0"/>
            <wp:positionH relativeFrom="column">
              <wp:posOffset>-177800</wp:posOffset>
            </wp:positionH>
            <wp:positionV relativeFrom="paragraph">
              <wp:posOffset>87630</wp:posOffset>
            </wp:positionV>
            <wp:extent cx="1950085" cy="1256665"/>
            <wp:effectExtent l="0" t="0" r="5715" b="0"/>
            <wp:wrapTight wrapText="bothSides">
              <wp:wrapPolygon edited="0">
                <wp:start x="11254" y="0"/>
                <wp:lineTo x="3376" y="3493"/>
                <wp:lineTo x="281" y="5239"/>
                <wp:lineTo x="0" y="9605"/>
                <wp:lineTo x="0" y="16154"/>
                <wp:lineTo x="6471" y="20956"/>
                <wp:lineTo x="9847" y="20956"/>
                <wp:lineTo x="14911" y="20956"/>
                <wp:lineTo x="21382" y="18337"/>
                <wp:lineTo x="21382" y="13098"/>
                <wp:lineTo x="19131" y="6985"/>
                <wp:lineTo x="15474" y="2620"/>
                <wp:lineTo x="12660" y="0"/>
                <wp:lineTo x="11254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085" cy="1256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54A4B1" w14:textId="77777777" w:rsidR="003476AC" w:rsidRPr="00F54BF7" w:rsidRDefault="003476AC" w:rsidP="003476AC">
      <w:pPr>
        <w:rPr>
          <w:rFonts w:ascii="Century Gothic" w:hAnsi="Century Gothic"/>
          <w:sz w:val="20"/>
          <w:szCs w:val="20"/>
        </w:rPr>
      </w:pPr>
    </w:p>
    <w:p w14:paraId="1D3F164F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8479FDB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0ECC4F28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F0566A8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1D400C8E" w14:textId="77777777" w:rsidR="0016564D" w:rsidRPr="00F54BF7" w:rsidRDefault="0016564D" w:rsidP="003476AC">
      <w:pPr>
        <w:rPr>
          <w:rFonts w:ascii="Century Gothic" w:hAnsi="Century Gothic"/>
          <w:sz w:val="20"/>
          <w:szCs w:val="20"/>
        </w:rPr>
      </w:pPr>
    </w:p>
    <w:p w14:paraId="40148040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6D88DD02" w14:textId="77777777" w:rsidR="00F54BF7" w:rsidRDefault="00F54BF7" w:rsidP="003476AC">
      <w:pPr>
        <w:rPr>
          <w:rFonts w:ascii="Century Gothic" w:hAnsi="Century Gothic"/>
          <w:sz w:val="20"/>
          <w:szCs w:val="20"/>
        </w:rPr>
      </w:pPr>
    </w:p>
    <w:p w14:paraId="3D2E6F0A" w14:textId="24D18FEC" w:rsidR="003476AC" w:rsidRDefault="00F54BF7" w:rsidP="003476AC">
      <w:pPr>
        <w:rPr>
          <w:rFonts w:ascii="Century Gothic" w:hAnsi="Century Gothic"/>
        </w:rPr>
      </w:pPr>
      <w:r>
        <w:rPr>
          <w:rFonts w:ascii="Century Gothic" w:hAnsi="Century Gothic"/>
          <w:sz w:val="20"/>
          <w:szCs w:val="20"/>
        </w:rPr>
        <w:t>Prove</w:t>
      </w:r>
      <w:r w:rsidR="003476AC">
        <w:rPr>
          <w:rFonts w:ascii="Century Gothic" w:hAnsi="Century Gothic"/>
        </w:rPr>
        <w:t xml:space="preserve">: </w:t>
      </w:r>
      <w:r w:rsidRPr="003476AC">
        <w:rPr>
          <w:rFonts w:ascii="Century Gothic" w:hAnsi="Century Gothic"/>
          <w:position w:val="-6"/>
        </w:rPr>
        <w:object w:dxaOrig="1380" w:dyaOrig="279" w14:anchorId="16094E1A">
          <v:shape id="_x0000_i1032" type="#_x0000_t75" style="width:61pt;height:12.5pt" o:ole="">
            <v:imagedata r:id="rId23" o:title=""/>
          </v:shape>
          <o:OLEObject Type="Embed" ProgID="Equation.DSMT4" ShapeID="_x0000_i1032" DrawAspect="Content" ObjectID="_1595403302" r:id="rId24"/>
        </w:object>
      </w:r>
    </w:p>
    <w:p w14:paraId="2E3B37F7" w14:textId="77777777" w:rsidR="00EE22F5" w:rsidRDefault="00EE22F5" w:rsidP="003476AC">
      <w:pPr>
        <w:rPr>
          <w:rFonts w:ascii="Century Gothic" w:hAnsi="Century Gothic"/>
        </w:rPr>
      </w:pPr>
    </w:p>
    <w:p w14:paraId="707D66D4" w14:textId="77777777" w:rsidR="00EE22F5" w:rsidRDefault="00EE22F5" w:rsidP="003476AC">
      <w:pPr>
        <w:rPr>
          <w:rFonts w:ascii="Century Gothic" w:hAnsi="Century Gothic"/>
        </w:rPr>
      </w:pPr>
    </w:p>
    <w:p w14:paraId="0C7C514A" w14:textId="334F8256" w:rsidR="00EE22F5" w:rsidRDefault="00ED70DF" w:rsidP="00EE22F5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20"/>
          <w:szCs w:val="20"/>
        </w:rPr>
        <w:lastRenderedPageBreak/>
        <w:pict w14:anchorId="55F75335">
          <v:rect id="_x0000_i1033" style="width:511.2pt;height:3pt" o:hralign="center" o:hrstd="t" o:hrnoshade="t" o:hr="t" fillcolor="black" stroked="f"/>
        </w:pict>
      </w:r>
      <w:r w:rsidR="00EE22F5">
        <w:rPr>
          <w:rFonts w:ascii="Century Gothic" w:hAnsi="Century Gothic"/>
          <w:b/>
        </w:rPr>
        <w:t>Day 4 – Intro to Algebraic Proofs – Additional Practice</w:t>
      </w:r>
    </w:p>
    <w:p w14:paraId="18474719" w14:textId="6A4F8DBD" w:rsidR="00EE22F5" w:rsidRDefault="00ED70DF" w:rsidP="00EE22F5">
      <w:r>
        <w:rPr>
          <w:rFonts w:ascii="Century Gothic" w:hAnsi="Century Gothic"/>
          <w:sz w:val="20"/>
          <w:szCs w:val="20"/>
        </w:rPr>
        <w:pict w14:anchorId="0C3FF3E5">
          <v:rect id="_x0000_i1034" style="width:511.2pt;height:3pt" o:hralign="center" o:hrstd="t" o:hrnoshade="t" o:hr="t" fillcolor="black" stroked="f"/>
        </w:pict>
      </w:r>
    </w:p>
    <w:p w14:paraId="15DECA3B" w14:textId="08FD7563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3840" behindDoc="0" locked="0" layoutInCell="1" allowOverlap="1" wp14:anchorId="400541B1" wp14:editId="093AF022">
            <wp:simplePos x="0" y="0"/>
            <wp:positionH relativeFrom="margin">
              <wp:posOffset>3398520</wp:posOffset>
            </wp:positionH>
            <wp:positionV relativeFrom="margin">
              <wp:posOffset>529590</wp:posOffset>
            </wp:positionV>
            <wp:extent cx="3514725" cy="2834640"/>
            <wp:effectExtent l="0" t="0" r="9525" b="381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666"/>
                    <a:stretch/>
                  </pic:blipFill>
                  <pic:spPr bwMode="auto">
                    <a:xfrm>
                      <a:off x="0" y="0"/>
                      <a:ext cx="3514725" cy="28346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2D52" w:rsidRPr="00F54BF7">
        <w:rPr>
          <w:noProof/>
          <w:sz w:val="20"/>
          <w:szCs w:val="20"/>
        </w:rPr>
        <w:drawing>
          <wp:anchor distT="0" distB="0" distL="114300" distR="114300" simplePos="0" relativeHeight="251677696" behindDoc="0" locked="0" layoutInCell="1" allowOverlap="1" wp14:anchorId="6674772E" wp14:editId="391F6BBA">
            <wp:simplePos x="0" y="0"/>
            <wp:positionH relativeFrom="margin">
              <wp:posOffset>3352800</wp:posOffset>
            </wp:positionH>
            <wp:positionV relativeFrom="margin">
              <wp:posOffset>729615</wp:posOffset>
            </wp:positionV>
            <wp:extent cx="3514725" cy="3173095"/>
            <wp:effectExtent l="0" t="0" r="9525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22F5" w:rsidRPr="00EE22F5">
        <w:rPr>
          <w:rFonts w:ascii="Century Gothic" w:hAnsi="Century Gothic"/>
          <w:sz w:val="20"/>
          <w:szCs w:val="20"/>
        </w:rPr>
        <w:t xml:space="preserve">7. </w:t>
      </w:r>
      <w:r w:rsidR="00EE22F5">
        <w:rPr>
          <w:rFonts w:ascii="Century Gothic" w:hAnsi="Century Gothic"/>
          <w:sz w:val="20"/>
          <w:szCs w:val="20"/>
        </w:rPr>
        <w:t xml:space="preserve">Given: </w:t>
      </w:r>
      <w:r w:rsidRPr="0023795B">
        <w:rPr>
          <w:rFonts w:ascii="Century Gothic" w:hAnsi="Century Gothic"/>
          <w:position w:val="-8"/>
          <w:sz w:val="20"/>
          <w:szCs w:val="20"/>
        </w:rPr>
        <w:object w:dxaOrig="1960" w:dyaOrig="240" w14:anchorId="6F2A62AC">
          <v:shape id="_x0000_i1035" type="#_x0000_t75" style="width:111pt;height:14pt" o:ole="">
            <v:imagedata r:id="rId25" o:title=""/>
          </v:shape>
          <o:OLEObject Type="Embed" ProgID="Equation.DSMT4" ShapeID="_x0000_i1035" DrawAspect="Content" ObjectID="_1595403303" r:id="rId26"/>
        </w:object>
      </w:r>
    </w:p>
    <w:p w14:paraId="0181F8D6" w14:textId="4D28D407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CF3D2FC" wp14:editId="12089940">
            <wp:extent cx="1829532" cy="9372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70" cy="9466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7FE48B" w14:textId="4858B91E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40</w:t>
      </w:r>
    </w:p>
    <w:p w14:paraId="3F7FF6E9" w14:textId="6910B6C4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8A9E40C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9E8A75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5328C2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02B30A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0D6455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2ED1D4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A3486D5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C258AE4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4E5426" w14:textId="4261EABB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2FF1172" w14:textId="4176D3B0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79744" behindDoc="0" locked="0" layoutInCell="1" allowOverlap="1" wp14:anchorId="5F019784" wp14:editId="4522F963">
            <wp:simplePos x="0" y="0"/>
            <wp:positionH relativeFrom="margin">
              <wp:posOffset>3398520</wp:posOffset>
            </wp:positionH>
            <wp:positionV relativeFrom="margin">
              <wp:posOffset>3366770</wp:posOffset>
            </wp:positionV>
            <wp:extent cx="3514725" cy="3173095"/>
            <wp:effectExtent l="0" t="0" r="9525" b="8255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F36E832" w14:textId="54EA73D9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BCEA6E9" w14:textId="57C578D9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B3019B8" w14:textId="77844C1F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8. Given: </w:t>
      </w:r>
      <w:r w:rsidRPr="0039454C">
        <w:rPr>
          <w:rFonts w:ascii="Century Gothic" w:hAnsi="Century Gothic"/>
          <w:position w:val="-4"/>
          <w:sz w:val="20"/>
          <w:szCs w:val="20"/>
        </w:rPr>
        <w:object w:dxaOrig="780" w:dyaOrig="260" w14:anchorId="72F9A539">
          <v:shape id="_x0000_i1036" type="#_x0000_t75" style="width:45.5pt;height:15.5pt" o:ole="">
            <v:imagedata r:id="rId29" o:title=""/>
          </v:shape>
          <o:OLEObject Type="Embed" ProgID="Equation.DSMT4" ShapeID="_x0000_i1036" DrawAspect="Content" ObjectID="_1595403304" r:id="rId30"/>
        </w:object>
      </w:r>
    </w:p>
    <w:p w14:paraId="6F576FD9" w14:textId="5BCD70E6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58BDFDE" wp14:editId="1D12A400">
            <wp:extent cx="1828800" cy="59436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170" cy="5983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F75C81" w14:textId="749991E1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n = 5</w:t>
      </w:r>
    </w:p>
    <w:p w14:paraId="19B1EB51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99D50A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32BE26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9A153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32C9980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109AF0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B8C45C3" w14:textId="6293EF95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F5CEF62" w14:textId="3FEE9DE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B583627" w14:textId="4FB24810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2224ED0" w14:textId="6EA5A349" w:rsidR="00EE22F5" w:rsidRDefault="0023795B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1792" behindDoc="0" locked="0" layoutInCell="1" allowOverlap="1" wp14:anchorId="520468EB" wp14:editId="33272052">
            <wp:simplePos x="0" y="0"/>
            <wp:positionH relativeFrom="margin">
              <wp:posOffset>3398520</wp:posOffset>
            </wp:positionH>
            <wp:positionV relativeFrom="margin">
              <wp:posOffset>6264275</wp:posOffset>
            </wp:positionV>
            <wp:extent cx="3514725" cy="3173095"/>
            <wp:effectExtent l="0" t="0" r="9525" b="8255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9363078" w14:textId="04B6AA08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36D9505B" w14:textId="79C285A8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9. Given: </w:t>
      </w:r>
      <w:r w:rsidR="0039454C" w:rsidRPr="00EE22F5">
        <w:rPr>
          <w:rFonts w:ascii="Century Gothic" w:hAnsi="Century Gothic"/>
          <w:position w:val="-6"/>
          <w:sz w:val="20"/>
          <w:szCs w:val="20"/>
        </w:rPr>
        <w:object w:dxaOrig="1200" w:dyaOrig="220" w14:anchorId="60E81E37">
          <v:shape id="_x0000_i1037" type="#_x0000_t75" style="width:73pt;height:13pt" o:ole="">
            <v:imagedata r:id="rId33" o:title=""/>
          </v:shape>
          <o:OLEObject Type="Embed" ProgID="Equation.DSMT4" ShapeID="_x0000_i1037" DrawAspect="Content" ObjectID="_1595403305" r:id="rId34"/>
        </w:object>
      </w:r>
    </w:p>
    <w:p w14:paraId="0B09C7A1" w14:textId="0A26EBEA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12351BB2" wp14:editId="5949153A">
            <wp:extent cx="1402468" cy="982980"/>
            <wp:effectExtent l="0" t="0" r="762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837" cy="995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8E84D4" w14:textId="4F89DA5B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43</w:t>
      </w:r>
    </w:p>
    <w:p w14:paraId="768AB9AF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3026C9B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F0D3DD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A0B330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1E74B1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1387624" w14:textId="07BA156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E191353" w14:textId="360213E0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0. Given: </w:t>
      </w:r>
      <w:r w:rsidR="0039454C" w:rsidRPr="00EE22F5">
        <w:rPr>
          <w:rFonts w:ascii="Century Gothic" w:hAnsi="Century Gothic"/>
          <w:position w:val="-8"/>
          <w:sz w:val="20"/>
          <w:szCs w:val="20"/>
        </w:rPr>
        <w:object w:dxaOrig="1359" w:dyaOrig="300" w14:anchorId="552629CB">
          <v:shape id="_x0000_i1038" type="#_x0000_t75" style="width:87.5pt;height:19pt" o:ole="">
            <v:imagedata r:id="rId37" o:title=""/>
          </v:shape>
          <o:OLEObject Type="Embed" ProgID="Equation.DSMT4" ShapeID="_x0000_i1038" DrawAspect="Content" ObjectID="_1595403306" r:id="rId38"/>
        </w:object>
      </w:r>
    </w:p>
    <w:p w14:paraId="6905CE87" w14:textId="08E92788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lastRenderedPageBreak/>
        <w:drawing>
          <wp:inline distT="0" distB="0" distL="0" distR="0" wp14:anchorId="1AC7B2A9" wp14:editId="17B821C7">
            <wp:extent cx="1763981" cy="1181100"/>
            <wp:effectExtent l="0" t="0" r="825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79365" cy="11914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4C4679" w14:textId="0123AEC5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Prove: x = 20</w:t>
      </w:r>
    </w:p>
    <w:p w14:paraId="0DAB4089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DD76D28" w14:textId="313ABE53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5ABAF9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4C3BE2B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4635E0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31BD7D1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E331E2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7A18A4F7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E7DA007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3985ADE0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C8389DF" w14:textId="215C1628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1. Given: </w:t>
      </w:r>
      <w:r w:rsidRPr="0039454C">
        <w:rPr>
          <w:rFonts w:ascii="Century Gothic" w:hAnsi="Century Gothic"/>
          <w:position w:val="-6"/>
          <w:sz w:val="20"/>
          <w:szCs w:val="20"/>
        </w:rPr>
        <w:object w:dxaOrig="639" w:dyaOrig="279" w14:anchorId="32533A42">
          <v:shape id="_x0000_i1039" type="#_x0000_t75" style="width:40pt;height:17.5pt" o:ole="">
            <v:imagedata r:id="rId40" o:title=""/>
          </v:shape>
          <o:OLEObject Type="Embed" ProgID="Equation.DSMT4" ShapeID="_x0000_i1039" DrawAspect="Content" ObjectID="_1595403307" r:id="rId41"/>
        </w:object>
      </w:r>
      <w:r>
        <w:rPr>
          <w:rFonts w:ascii="Century Gothic" w:hAnsi="Century Gothic"/>
          <w:sz w:val="20"/>
          <w:szCs w:val="20"/>
        </w:rPr>
        <w:t xml:space="preserve"> </w:t>
      </w:r>
    </w:p>
    <w:p w14:paraId="6D4D110B" w14:textId="0BCD7CCA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5B2AEFBE" wp14:editId="5A05E05D">
            <wp:extent cx="1524000" cy="51675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BEBA8EAE-BF5A-486C-A8C5-ECC9F3942E4B}">
                          <a14:imgProps xmlns:a14="http://schemas.microsoft.com/office/drawing/2010/main">
                            <a14:imgLayer r:embed="rId4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1823" cy="5194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F8E83D" w14:textId="167EC4EB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506016B" w14:textId="49FD31A5" w:rsidR="00EE22F5" w:rsidRDefault="0039454C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Prove: </w:t>
      </w:r>
      <w:r w:rsidRPr="0039454C">
        <w:rPr>
          <w:rFonts w:ascii="Century Gothic" w:hAnsi="Century Gothic"/>
          <w:position w:val="-6"/>
          <w:sz w:val="20"/>
          <w:szCs w:val="20"/>
        </w:rPr>
        <w:object w:dxaOrig="580" w:dyaOrig="279" w14:anchorId="0B24B7E6">
          <v:shape id="_x0000_i1040" type="#_x0000_t75" style="width:38pt;height:18pt" o:ole="">
            <v:imagedata r:id="rId44" o:title=""/>
          </v:shape>
          <o:OLEObject Type="Embed" ProgID="Equation.DSMT4" ShapeID="_x0000_i1040" DrawAspect="Content" ObjectID="_1595403308" r:id="rId45"/>
        </w:object>
      </w:r>
    </w:p>
    <w:p w14:paraId="732070F9" w14:textId="31E1106A" w:rsidR="00EE22F5" w:rsidRDefault="00EE22F5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5888" behindDoc="0" locked="0" layoutInCell="1" allowOverlap="1" wp14:anchorId="34557F46" wp14:editId="73EFD56B">
            <wp:simplePos x="0" y="0"/>
            <wp:positionH relativeFrom="margin">
              <wp:posOffset>3558540</wp:posOffset>
            </wp:positionH>
            <wp:positionV relativeFrom="margin">
              <wp:posOffset>3025140</wp:posOffset>
            </wp:positionV>
            <wp:extent cx="3514725" cy="3173095"/>
            <wp:effectExtent l="0" t="0" r="9525" b="8255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878878A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22F4AF8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586C328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9DB622C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05218DD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689098D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E439586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08C135D2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773A6AAA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171AF080" w14:textId="77777777" w:rsidR="0039454C" w:rsidRDefault="0039454C" w:rsidP="003476AC">
      <w:pPr>
        <w:rPr>
          <w:rFonts w:ascii="Century Gothic" w:hAnsi="Century Gothic"/>
          <w:sz w:val="20"/>
          <w:szCs w:val="20"/>
        </w:rPr>
      </w:pPr>
    </w:p>
    <w:p w14:paraId="70BAC012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476761A8" w14:textId="77777777" w:rsidR="00EE22F5" w:rsidRDefault="00EE22F5" w:rsidP="003476AC">
      <w:pPr>
        <w:rPr>
          <w:rFonts w:ascii="Century Gothic" w:hAnsi="Century Gothic"/>
          <w:sz w:val="20"/>
          <w:szCs w:val="20"/>
        </w:rPr>
      </w:pPr>
    </w:p>
    <w:p w14:paraId="1FFE5ADC" w14:textId="1D4B40F0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2. Given: </w:t>
      </w:r>
      <w:r w:rsidR="0039454C" w:rsidRPr="00EE22F5">
        <w:rPr>
          <w:rFonts w:ascii="Century Gothic" w:hAnsi="Century Gothic"/>
          <w:position w:val="-6"/>
          <w:sz w:val="20"/>
          <w:szCs w:val="20"/>
        </w:rPr>
        <w:object w:dxaOrig="1080" w:dyaOrig="220" w14:anchorId="641A5241">
          <v:shape id="_x0000_i1041" type="#_x0000_t75" style="width:65.5pt;height:13pt" o:ole="">
            <v:imagedata r:id="rId46" o:title=""/>
          </v:shape>
          <o:OLEObject Type="Embed" ProgID="Equation.DSMT4" ShapeID="_x0000_i1041" DrawAspect="Content" ObjectID="_1595403309" r:id="rId47"/>
        </w:object>
      </w:r>
    </w:p>
    <w:p w14:paraId="4F94FFB8" w14:textId="6285B166" w:rsidR="00EE22F5" w:rsidRDefault="00EE22F5" w:rsidP="003476AC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1F2AA25" wp14:editId="42FB091E">
            <wp:extent cx="1447800" cy="93726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5979" cy="9425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2550" w14:textId="6595C521" w:rsidR="00EE22F5" w:rsidRPr="00EE22F5" w:rsidRDefault="00EE22F5" w:rsidP="003476AC">
      <w:pPr>
        <w:rPr>
          <w:rFonts w:ascii="Century Gothic" w:hAnsi="Century Gothic"/>
          <w:sz w:val="20"/>
          <w:szCs w:val="20"/>
        </w:rPr>
      </w:pPr>
      <w:r w:rsidRPr="00F54BF7">
        <w:rPr>
          <w:noProof/>
          <w:sz w:val="20"/>
          <w:szCs w:val="20"/>
        </w:rPr>
        <w:drawing>
          <wp:anchor distT="0" distB="0" distL="114300" distR="114300" simplePos="0" relativeHeight="251687936" behindDoc="0" locked="0" layoutInCell="1" allowOverlap="1" wp14:anchorId="10DAD67D" wp14:editId="29CCF12B">
            <wp:simplePos x="0" y="0"/>
            <wp:positionH relativeFrom="margin">
              <wp:posOffset>3514725</wp:posOffset>
            </wp:positionH>
            <wp:positionV relativeFrom="margin">
              <wp:posOffset>5974080</wp:posOffset>
            </wp:positionV>
            <wp:extent cx="3514725" cy="3173095"/>
            <wp:effectExtent l="0" t="0" r="9525" b="8255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4725" cy="317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 xml:space="preserve">Prove: </w:t>
      </w:r>
      <w:r w:rsidR="0039454C" w:rsidRPr="0039454C">
        <w:rPr>
          <w:rFonts w:ascii="Century Gothic" w:hAnsi="Century Gothic"/>
          <w:position w:val="-6"/>
          <w:sz w:val="20"/>
          <w:szCs w:val="20"/>
        </w:rPr>
        <w:object w:dxaOrig="940" w:dyaOrig="220" w14:anchorId="27CE3965">
          <v:shape id="_x0000_i1042" type="#_x0000_t75" style="width:60pt;height:14pt" o:ole="">
            <v:imagedata r:id="rId50" o:title=""/>
          </v:shape>
          <o:OLEObject Type="Embed" ProgID="Equation.DSMT4" ShapeID="_x0000_i1042" DrawAspect="Content" ObjectID="_1595403310" r:id="rId51"/>
        </w:object>
      </w:r>
    </w:p>
    <w:sectPr w:rsidR="00EE22F5" w:rsidRPr="00EE22F5" w:rsidSect="0016564D">
      <w:headerReference w:type="default" r:id="rId5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F54420" w14:textId="77777777" w:rsidR="00524B39" w:rsidRDefault="00524B39" w:rsidP="003476AC">
      <w:r>
        <w:separator/>
      </w:r>
    </w:p>
  </w:endnote>
  <w:endnote w:type="continuationSeparator" w:id="0">
    <w:p w14:paraId="71C8C502" w14:textId="77777777" w:rsidR="00524B39" w:rsidRDefault="00524B39" w:rsidP="00347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074CF45" w14:textId="77777777" w:rsidR="00524B39" w:rsidRDefault="00524B39" w:rsidP="003476AC">
      <w:r>
        <w:separator/>
      </w:r>
    </w:p>
  </w:footnote>
  <w:footnote w:type="continuationSeparator" w:id="0">
    <w:p w14:paraId="0A011297" w14:textId="77777777" w:rsidR="00524B39" w:rsidRDefault="00524B39" w:rsidP="003476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6B2349" w14:textId="48F610D9" w:rsidR="00CA2D52" w:rsidRPr="00CA2D52" w:rsidRDefault="00CA2D52" w:rsidP="00CA2D52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 xml:space="preserve">GSE Geometry </w:t>
    </w:r>
    <w:r>
      <w:rPr>
        <w:rFonts w:ascii="Century Gothic" w:hAnsi="Century Gothic"/>
        <w:sz w:val="22"/>
      </w:rPr>
      <w:tab/>
      <w:t>Unit 4: Basics of Geometry and Proofs</w:t>
    </w:r>
    <w:r>
      <w:rPr>
        <w:rFonts w:ascii="Century Gothic" w:hAnsi="Century Gothic"/>
        <w:sz w:val="22"/>
      </w:rPr>
      <w:tab/>
      <w:t>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76AC"/>
    <w:rsid w:val="000F28BC"/>
    <w:rsid w:val="0016564D"/>
    <w:rsid w:val="0023795B"/>
    <w:rsid w:val="002D7A0D"/>
    <w:rsid w:val="0031172E"/>
    <w:rsid w:val="00331A36"/>
    <w:rsid w:val="003476AC"/>
    <w:rsid w:val="0039454C"/>
    <w:rsid w:val="003C29D5"/>
    <w:rsid w:val="004D1E12"/>
    <w:rsid w:val="00524B39"/>
    <w:rsid w:val="00560270"/>
    <w:rsid w:val="006773AE"/>
    <w:rsid w:val="007A6FFB"/>
    <w:rsid w:val="00941FAA"/>
    <w:rsid w:val="00A107F5"/>
    <w:rsid w:val="00B8636D"/>
    <w:rsid w:val="00CA2D52"/>
    <w:rsid w:val="00CC6B4E"/>
    <w:rsid w:val="00D902E8"/>
    <w:rsid w:val="00E26312"/>
    <w:rsid w:val="00E559B2"/>
    <w:rsid w:val="00E67074"/>
    <w:rsid w:val="00ED70DF"/>
    <w:rsid w:val="00EE22F5"/>
    <w:rsid w:val="00F54BF7"/>
    <w:rsid w:val="00F81C9B"/>
    <w:rsid w:val="00FC70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2A0AF8BB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76AC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6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6AC"/>
    <w:rPr>
      <w:rFonts w:ascii="Tahoma" w:eastAsia="Times New Roman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C704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C704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C7046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C704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C7046"/>
    <w:rPr>
      <w:rFonts w:ascii="Times New Roman" w:eastAsia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65928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oleObject" Target="embeddings/oleObject7.bin"/><Relationship Id="rId39" Type="http://schemas.openxmlformats.org/officeDocument/2006/relationships/image" Target="media/image21.png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9.bin"/><Relationship Id="rId42" Type="http://schemas.openxmlformats.org/officeDocument/2006/relationships/image" Target="media/image23.png"/><Relationship Id="rId47" Type="http://schemas.openxmlformats.org/officeDocument/2006/relationships/oleObject" Target="embeddings/oleObject13.bin"/><Relationship Id="rId50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32" Type="http://schemas.microsoft.com/office/2007/relationships/hdphoto" Target="media/hdphoto2.wdp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2.bin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7.png"/><Relationship Id="rId44" Type="http://schemas.openxmlformats.org/officeDocument/2006/relationships/image" Target="media/image24.wmf"/><Relationship Id="rId52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tiff"/><Relationship Id="rId27" Type="http://schemas.openxmlformats.org/officeDocument/2006/relationships/image" Target="media/image15.png"/><Relationship Id="rId30" Type="http://schemas.openxmlformats.org/officeDocument/2006/relationships/oleObject" Target="embeddings/oleObject8.bin"/><Relationship Id="rId35" Type="http://schemas.openxmlformats.org/officeDocument/2006/relationships/image" Target="media/image19.png"/><Relationship Id="rId43" Type="http://schemas.microsoft.com/office/2007/relationships/hdphoto" Target="media/hdphoto4.wdp"/><Relationship Id="rId48" Type="http://schemas.openxmlformats.org/officeDocument/2006/relationships/image" Target="media/image26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tif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0.bin"/><Relationship Id="rId46" Type="http://schemas.openxmlformats.org/officeDocument/2006/relationships/image" Target="media/image25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1.bin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3.wmf"/><Relationship Id="rId28" Type="http://schemas.microsoft.com/office/2007/relationships/hdphoto" Target="media/hdphoto1.wdp"/><Relationship Id="rId36" Type="http://schemas.microsoft.com/office/2007/relationships/hdphoto" Target="media/hdphoto3.wdp"/><Relationship Id="rId49" Type="http://schemas.microsoft.com/office/2007/relationships/hdphoto" Target="media/hdphoto5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2</Words>
  <Characters>86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Aaron Harrison</cp:lastModifiedBy>
  <cp:revision>2</cp:revision>
  <cp:lastPrinted>2018-08-09T12:10:00Z</cp:lastPrinted>
  <dcterms:created xsi:type="dcterms:W3CDTF">2018-08-10T14:44:00Z</dcterms:created>
  <dcterms:modified xsi:type="dcterms:W3CDTF">2018-08-10T14:44:00Z</dcterms:modified>
</cp:coreProperties>
</file>